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90" r:id="rId2"/>
  </p:sldMasterIdLst>
  <p:notesMasterIdLst>
    <p:notesMasterId r:id="rId28"/>
  </p:notesMasterIdLst>
  <p:sldIdLst>
    <p:sldId id="256" r:id="rId3"/>
    <p:sldId id="307" r:id="rId4"/>
    <p:sldId id="319" r:id="rId5"/>
    <p:sldId id="268" r:id="rId6"/>
    <p:sldId id="277" r:id="rId7"/>
    <p:sldId id="279" r:id="rId8"/>
    <p:sldId id="290" r:id="rId9"/>
    <p:sldId id="282" r:id="rId10"/>
    <p:sldId id="291" r:id="rId11"/>
    <p:sldId id="292" r:id="rId12"/>
    <p:sldId id="313" r:id="rId13"/>
    <p:sldId id="314" r:id="rId14"/>
    <p:sldId id="293" r:id="rId15"/>
    <p:sldId id="295" r:id="rId16"/>
    <p:sldId id="296" r:id="rId17"/>
    <p:sldId id="297" r:id="rId18"/>
    <p:sldId id="301" r:id="rId19"/>
    <p:sldId id="317" r:id="rId20"/>
    <p:sldId id="309" r:id="rId21"/>
    <p:sldId id="310" r:id="rId22"/>
    <p:sldId id="315" r:id="rId23"/>
    <p:sldId id="308" r:id="rId24"/>
    <p:sldId id="311" r:id="rId25"/>
    <p:sldId id="312" r:id="rId26"/>
    <p:sldId id="318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81" autoAdjust="0"/>
    <p:restoredTop sz="94660"/>
  </p:normalViewPr>
  <p:slideViewPr>
    <p:cSldViewPr snapToGrid="0">
      <p:cViewPr varScale="1">
        <p:scale>
          <a:sx n="65" d="100"/>
          <a:sy n="65" d="100"/>
        </p:scale>
        <p:origin x="1356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D2FB9-C09F-4CC9-B56B-0E79DA024731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51950-AB2C-4D34-8C85-E66260FE7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96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CB9312-5056-4516-B0B3-1BA46E265C4B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74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607887-FEB2-4BA6-932D-CE0DD392FE06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450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FC0FA-350A-4748-A631-EA28A8B55DBC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87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47DE1-50BE-488C-B737-D683E801895A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29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B2E17-432F-4613-BE67-EF4D25BA76C4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80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6DF75-83A0-48D8-9840-7C3238B34CE2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406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A2BC6-FE43-4DFE-9A39-D43AE218E213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020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04FC86-51F1-4186-8171-16956FEFEB9B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30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B37B05-449B-42DD-B47A-C504FA8A0DC2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4013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0121D-D8B8-43EF-852E-463B4D7E7813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53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F9ED3-EEE5-478E-BB9E-5273A10BF027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267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6DD50-B08A-43CC-A141-FD9BE7077FF1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137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459A-1A12-499C-96BB-744DEFD9A020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31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C9607-6441-4692-AC73-CD07DE758120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044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43F70-D31D-43E0-BB97-FF935D12919A}" type="datetime1">
              <a:rPr lang="en-US" smtClean="0"/>
              <a:t>1/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213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C4F41-0733-4C3F-BACD-EBADCFC0627F}" type="datetime1">
              <a:rPr lang="en-US" smtClean="0"/>
              <a:t>1/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2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04739-47E5-476A-8C17-40BB1F92E295}" type="datetime1">
              <a:rPr lang="en-US" smtClean="0"/>
              <a:t>1/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447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00FBE-9801-4FE9-B953-BA6547324D2A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714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2EFE-FCB3-460E-A6AD-BEC3FDB00739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923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1BBD5-9A13-4273-8CB8-9C410FE9AE14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23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FC0F8-B5C9-4799-BAD4-B82F5718272A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530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DF2B9-4827-412A-921B-1962383D244D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36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DE024F-4D63-49E9-A4DE-222DA73C3C7C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40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58C2B1-7311-408D-A473-68FD31A50D1A}" type="datetime1">
              <a:rPr lang="en-US" smtClean="0"/>
              <a:t>1/5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73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99BAD5-F672-41C1-9028-268180C191CF}" type="datetime1">
              <a:rPr lang="en-US" smtClean="0"/>
              <a:t>1/5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928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8ED61-BF3F-472D-A44E-45B5F5EE1D1C}" type="datetime1">
              <a:rPr lang="en-US" smtClean="0"/>
              <a:t>1/5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2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1B8D3-1ED2-4A6B-AC81-672CF73BB3E8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84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DED71-568A-4911-B4EE-064B0A0EA273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194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0D08DE88-8F28-479E-A784-36287F781102}" type="datetime1">
              <a:rPr lang="en-US" smtClean="0"/>
              <a:t>1/5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F5854F6-968A-43DD-98AD-2128488B7BB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399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D7BF2-6FEE-43E2-BBF2-270D71B49D2A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0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James-Thorson/2016_Spatio-temporal_models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James-Thorson/2016_Spatio-temporal_models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ierarchical </a:t>
            </a:r>
            <a:r>
              <a:rPr lang="en-US" dirty="0" smtClean="0"/>
              <a:t>models in TMB</a:t>
            </a:r>
            <a:endParaRPr lang="en-US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A08959E3-66A1-4D6F-AB7C-F0DAF991B1A3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655320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Fitting hierarchical models with TMB</a:t>
            </a:r>
          </a:p>
          <a:p>
            <a:pPr defTabSz="914400"/>
            <a:r>
              <a:rPr lang="en-US" kern="0" dirty="0" smtClean="0"/>
              <a:t>10-14 </a:t>
            </a:r>
            <a:r>
              <a:rPr lang="en-US" kern="0" dirty="0"/>
              <a:t>January, </a:t>
            </a:r>
            <a:r>
              <a:rPr lang="en-US" kern="0" dirty="0" smtClean="0"/>
              <a:t>2022</a:t>
            </a:r>
            <a:endParaRPr lang="en-US" kern="0" dirty="0"/>
          </a:p>
          <a:p>
            <a:pPr defTabSz="914400"/>
            <a:r>
              <a:rPr lang="en-US" kern="0" dirty="0"/>
              <a:t>University of Concepción, Chile</a:t>
            </a:r>
          </a:p>
          <a:p>
            <a:pPr defTabSz="914400"/>
            <a:r>
              <a:rPr lang="en-US" kern="0" dirty="0"/>
              <a:t>Dr. Cole </a:t>
            </a:r>
            <a:r>
              <a:rPr lang="en-US" kern="0" dirty="0" err="1"/>
              <a:t>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16262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likeliho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Introduce “latent” variables into the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 is data, where </a:t>
                </a:r>
                <a:r>
                  <a:rPr lang="el-GR" dirty="0"/>
                  <a:t>ε</a:t>
                </a:r>
                <a:r>
                  <a:rPr lang="en-US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is a “prior” or “hyper-distribution” for latent variables</a:t>
                </a:r>
              </a:p>
              <a:p>
                <a:r>
                  <a:rPr lang="en-US" dirty="0"/>
                  <a:t>In our example:</a:t>
                </a:r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ea typeface="Cambria Math"/>
                  </a:rPr>
                  <a:t>Or the NLL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log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et’s implement in TMB and try to fit i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</a:t>
            </a:r>
            <a:r>
              <a:rPr lang="en-US" dirty="0"/>
              <a:t>Hierarchical N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“</a:t>
            </a:r>
            <a:r>
              <a:rPr lang="en-US" dirty="0" err="1"/>
              <a:t>poisson</a:t>
            </a:r>
            <a:r>
              <a:rPr lang="en-US" dirty="0"/>
              <a:t>” model is missing NLL calculations</a:t>
            </a:r>
          </a:p>
          <a:p>
            <a:r>
              <a:rPr lang="en-US" dirty="0"/>
              <a:t>Add a Poisson 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dirty="0"/>
              <a:t>) likelihood for the data (C)</a:t>
            </a:r>
          </a:p>
          <a:p>
            <a:r>
              <a:rPr lang="en-US" dirty="0"/>
              <a:t>Add a normal likelihood for the random effects (D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 &lt;- c(10, 11, 24, 21, 16, 13, 14, 10)</a:t>
            </a:r>
          </a:p>
          <a:p>
            <a:pPr marL="0" indent="0">
              <a:buNone/>
            </a:pPr>
            <a:r>
              <a:rPr lang="fr-F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ites &lt;- c(1, 1, 2, 2, 3, 3, 4, 4)</a:t>
            </a:r>
          </a:p>
          <a:p>
            <a:pPr marL="0" indent="0">
              <a:buNone/>
            </a:pPr>
            <a:r>
              <a:rPr lang="sv-S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s &lt;- list(D=rep(20,4), mu=20, logsigma=1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With these initial pars, NLL=37.47486</a:t>
            </a:r>
          </a:p>
          <a:p>
            <a:r>
              <a:rPr lang="en-US" dirty="0" smtClean="0"/>
              <a:t>Will it </a:t>
            </a:r>
            <a:r>
              <a:rPr lang="en-US" dirty="0"/>
              <a:t>fit? </a:t>
            </a:r>
          </a:p>
          <a:p>
            <a:r>
              <a:rPr lang="en-US" dirty="0"/>
              <a:t>Try a likelihood profile of </a:t>
            </a:r>
            <a:r>
              <a:rPr lang="en-US" dirty="0" err="1"/>
              <a:t>logsigm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31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n-US" dirty="0"/>
              <a:t>What happen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34937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We completely failed to fit this model. Why?</a:t>
            </a:r>
          </a:p>
          <a:p>
            <a:r>
              <a:rPr lang="en-US" dirty="0"/>
              <a:t>Because </a:t>
            </a:r>
            <a:r>
              <a:rPr lang="en-US" b="1" dirty="0"/>
              <a:t>joint</a:t>
            </a:r>
            <a:r>
              <a:rPr lang="en-US" dirty="0"/>
              <a:t> likelihoods in hierarchical models </a:t>
            </a:r>
            <a:br>
              <a:rPr lang="en-US" dirty="0"/>
            </a:br>
            <a:r>
              <a:rPr lang="en-US" b="1" dirty="0"/>
              <a:t>do not have a valid minimum</a:t>
            </a:r>
            <a:r>
              <a:rPr lang="en-US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38E5F-7EB4-4D0E-8600-A7D90BAE2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0" y="2488240"/>
            <a:ext cx="4610100" cy="3838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The Likelihood profile suggests why…</a:t>
                </a:r>
              </a:p>
              <a:p>
                <a:r>
                  <a:rPr lang="en-US" sz="2400" dirty="0"/>
                  <a:t>We can always have a lower NLL 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F48EF13-3643-485E-91EF-686D46B5F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684462"/>
                <a:ext cx="3419475" cy="2697163"/>
              </a:xfrm>
              <a:prstGeom prst="rect">
                <a:avLst/>
              </a:prstGeom>
              <a:blipFill>
                <a:blip r:embed="rId3"/>
                <a:stretch>
                  <a:fillRect l="-2317" t="-3160" r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02EA734-2216-48C7-ABA2-98D393AF8649}"/>
              </a:ext>
            </a:extLst>
          </p:cNvPr>
          <p:cNvSpPr txBox="1"/>
          <p:nvPr/>
        </p:nvSpPr>
        <p:spPr>
          <a:xfrm>
            <a:off x="378619" y="5015080"/>
            <a:ext cx="4305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3,T) = -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6,T) = -1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dnorm(0,0,1e-9,T) = -20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26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margin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o fit these models we must </a:t>
                </a:r>
                <a:r>
                  <a:rPr lang="en-US" b="1" dirty="0"/>
                  <a:t>integrate</a:t>
                </a:r>
                <a:r>
                  <a:rPr lang="en-US" dirty="0"/>
                  <a:t> out the random effects</a:t>
                </a:r>
              </a:p>
              <a:p>
                <a:r>
                  <a:rPr lang="en-US" dirty="0"/>
                  <a:t>This “marginal likelihood”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Marginalize – take a weighted average of likelihoods, where weights are given according to the probability of random effect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b="1" dirty="0"/>
                  <a:t>This integral is the “</a:t>
                </a:r>
                <a:r>
                  <a:rPr lang="en-US" b="1" i="1" dirty="0"/>
                  <a:t>central computational challenge in...</a:t>
                </a:r>
                <a:r>
                  <a:rPr lang="en-US" b="1" dirty="0"/>
                  <a:t>” hierarchical model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2293" r="-2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C3E613-85F1-40A8-AC46-51600FBD6A96}"/>
              </a:ext>
            </a:extLst>
          </p:cNvPr>
          <p:cNvSpPr txBox="1"/>
          <p:nvPr/>
        </p:nvSpPr>
        <p:spPr>
          <a:xfrm>
            <a:off x="4774019" y="6326372"/>
            <a:ext cx="374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rson and Minto (2014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B8A63-B2F3-488B-8C12-FB981868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759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ng the marginal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141"/>
            <a:ext cx="7886700" cy="477496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/>
              <a:t>Bayesian</a:t>
            </a:r>
            <a:r>
              <a:rPr lang="en-US" dirty="0"/>
              <a:t> approach</a:t>
            </a:r>
          </a:p>
          <a:p>
            <a:pPr lvl="1" indent="-342900"/>
            <a:r>
              <a:rPr lang="en-US" dirty="0"/>
              <a:t>Generally involves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Frequentist</a:t>
            </a:r>
            <a:r>
              <a:rPr lang="en-US" dirty="0"/>
              <a:t> approach:</a:t>
            </a:r>
          </a:p>
          <a:p>
            <a:pPr lvl="1" indent="-342900"/>
            <a:r>
              <a:rPr lang="en-US" dirty="0" smtClean="0"/>
              <a:t>Use</a:t>
            </a:r>
            <a:r>
              <a:rPr lang="en-US" dirty="0" smtClean="0"/>
              <a:t> </a:t>
            </a:r>
            <a:r>
              <a:rPr lang="en-US" dirty="0"/>
              <a:t>“Laplace approximation” </a:t>
            </a:r>
            <a:r>
              <a:rPr lang="en-US" dirty="0" smtClean="0"/>
              <a:t>of marginal likelihood</a:t>
            </a:r>
            <a:endParaRPr lang="en-US" dirty="0"/>
          </a:p>
          <a:p>
            <a:pPr lvl="1" indent="-342900"/>
            <a:r>
              <a:rPr lang="en-US" dirty="0"/>
              <a:t>Then maximize the marginal likelihood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Inner</a:t>
            </a:r>
            <a:r>
              <a:rPr lang="en-US" dirty="0"/>
              <a:t> optimization” –  random effects | fixed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Outer</a:t>
            </a:r>
            <a:r>
              <a:rPr lang="en-US" dirty="0"/>
              <a:t> optimization” – fixed effects | random effects</a:t>
            </a:r>
          </a:p>
          <a:p>
            <a:pPr lvl="1" indent="-342900"/>
            <a:r>
              <a:rPr lang="en-US" dirty="0"/>
              <a:t>This is what TMB does (and other software)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60F15-94F8-44DA-AB58-DA1569B5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</p:spPr>
            <p:txBody>
              <a:bodyPr>
                <a:noAutofit/>
              </a:bodyPr>
              <a:lstStyle/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Define joint log-likelihood: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</m:d>
                          </m:e>
                        </m:func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Taylor series expansion of joint log-likelihood</a:t>
                </a:r>
                <a:r>
                  <a:rPr lang="en-US" sz="2800" b="0" i="1" dirty="0">
                    <a:latin typeface="Cambria Math"/>
                  </a:rPr>
                  <a:t/>
                </a:r>
                <a:br>
                  <a:rPr lang="en-US" sz="28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Evaluate Taylor series around “inner maximum”</a:t>
                </a:r>
                <a:r>
                  <a:rPr lang="en-US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ax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d>
                      </m:e>
                    </m:d>
                  </m:oMath>
                </a14:m>
                <a:endParaRPr lang="en-US" sz="2800" dirty="0"/>
              </a:p>
              <a:p>
                <a:pPr marL="342900" lvl="1" indent="-285750">
                  <a:buFont typeface="+mj-lt"/>
                  <a:buAutoNum type="arabicPeriod"/>
                </a:pPr>
                <a:r>
                  <a:rPr lang="en-US" sz="2800" dirty="0"/>
                  <a:t>Approximate joint likelihood via Taylor series</a:t>
                </a:r>
                <a:r>
                  <a:rPr lang="en-US" sz="2800" i="1" dirty="0">
                    <a:latin typeface="Cambria Math" panose="02040503050406030204" pitchFamily="18" charset="0"/>
                    <a:ea typeface="Cambria Math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  <a:ea typeface="Cambria Math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′′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31259"/>
                <a:ext cx="8229600" cy="4530725"/>
              </a:xfrm>
              <a:blipFill>
                <a:blip r:embed="rId2"/>
                <a:stretch>
                  <a:fillRect t="-1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06ACDB-18DC-4E4C-BC7A-1905C63C4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331506"/>
            <a:ext cx="7669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hlinkClick r:id="rId3"/>
              </a:rPr>
              <a:t>https://github.com/James-Thorson/2016_Spatio-temporal_models</a:t>
            </a:r>
            <a:r>
              <a:rPr lang="en-U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437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approximation details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</p:spPr>
            <p:txBody>
              <a:bodyPr>
                <a:normAutofit/>
              </a:bodyPr>
              <a:lstStyle/>
              <a:p>
                <a:pPr marL="400050" lvl="1" indent="-285750"/>
                <a:r>
                  <a:rPr lang="en-US" sz="2200" dirty="0"/>
                  <a:t>Integrate both sides</a:t>
                </a: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4000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1900" i="1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9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1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1900" dirty="0"/>
              </a:p>
              <a:p>
                <a:pPr marL="400050" lvl="1" indent="-285750"/>
                <a:r>
                  <a:rPr lang="en-US" sz="2200" dirty="0"/>
                  <a:t>Recognize that it looks like a normal distribution</a:t>
                </a:r>
              </a:p>
              <a:p>
                <a:pPr marL="400050" lvl="2" indent="-28575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200" dirty="0"/>
                  <a:t> is the mean of the normal distribution </a:t>
                </a:r>
              </a:p>
              <a:p>
                <a:pPr marL="400050" lvl="2" indent="-285750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is the hessian of the normal distribution 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00050" lvl="2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9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sz="19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9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900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9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9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506"/>
                <a:ext cx="8229600" cy="4530725"/>
              </a:xfrm>
              <a:blipFill>
                <a:blip r:embed="rId2"/>
                <a:stretch>
                  <a:fillRect t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32631-7C5A-4659-A446-088B0FC1B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321674"/>
            <a:ext cx="7669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hlinkClick r:id="rId3"/>
              </a:rPr>
              <a:t>https://github.com/James-Thorson/2016_Spatio-temporal_models</a:t>
            </a:r>
            <a:r>
              <a:rPr lang="en-U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833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Laplace approximation ste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</p:spPr>
            <p:txBody>
              <a:bodyPr>
                <a:noAutofit/>
              </a:bodyPr>
              <a:lstStyle/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in CPP file</a:t>
                </a:r>
              </a:p>
              <a:p>
                <a:pPr marL="285750" lvl="1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Choose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held constant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 startAt="4"/>
                </a:pPr>
                <a:r>
                  <a:rPr lang="en-US" sz="2000" dirty="0"/>
                  <a:t>Calculate Laplace approx. for marginal likelihood of fixed effects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marL="285750" lvl="1" indent="-285750"/>
                <a:r>
                  <a:rPr lang="en-US" sz="1800" b="1" dirty="0"/>
                  <a:t>TMB also provides the gradient of the penalized likelihood with respect to fixed effects</a:t>
                </a:r>
              </a:p>
              <a:p>
                <a:pPr marL="285750" indent="-285750">
                  <a:buFont typeface="+mj-lt"/>
                  <a:buAutoNum type="arabicPeriod" startAt="5"/>
                </a:pPr>
                <a:r>
                  <a:rPr lang="en-US" sz="2000" dirty="0"/>
                  <a:t>“Outer optimization” – Repeat steps 2-3</a:t>
                </a:r>
              </a:p>
              <a:p>
                <a:pPr marL="285750" lvl="1" indent="-285750"/>
                <a:r>
                  <a:rPr lang="en-US" sz="1800" dirty="0"/>
                  <a:t>Outer optimization is done in R using the function value and gradient provided by TM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932" y="1305207"/>
                <a:ext cx="8129868" cy="4575640"/>
              </a:xfrm>
              <a:blipFill>
                <a:blip r:embed="rId2"/>
                <a:stretch>
                  <a:fillRect t="-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B62CE-0F44-4608-B2A2-1B0DEE46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1A800-B77B-46DA-A34B-E652977E1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in TMB: what you need to kn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math is complicated, but TMB does it for us</a:t>
                </a:r>
              </a:p>
              <a:p>
                <a:r>
                  <a:rPr lang="en-US" dirty="0"/>
                  <a:t>We write the joint NLL in two piec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𝑙𝑜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𝑙𝑜𝑔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MB integrates the random effects (ɛ) via the LA</a:t>
                </a:r>
              </a:p>
              <a:p>
                <a:r>
                  <a:rPr lang="en-US" dirty="0"/>
                  <a:t>This integration is difficult, but without it we cannot fit model</a:t>
                </a:r>
              </a:p>
              <a:p>
                <a:r>
                  <a:rPr lang="en-US" dirty="0"/>
                  <a:t>Tell TMB which parameters are “random” in R</a:t>
                </a:r>
              </a:p>
              <a:p>
                <a:r>
                  <a:rPr lang="en-US" dirty="0"/>
                  <a:t>Optimization will have “inner” and “outer” step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  <a:blipFill>
                <a:blip r:embed="rId2"/>
                <a:stretch>
                  <a:fillRect l="-444" t="-1346" r="-741" b="-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72C4C-1316-49F1-A2FA-C8031C8A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D5BBC-314D-4620-9BEA-5F349884AB76}"/>
              </a:ext>
            </a:extLst>
          </p:cNvPr>
          <p:cNvSpPr txBox="1"/>
          <p:nvPr/>
        </p:nvSpPr>
        <p:spPr>
          <a:xfrm>
            <a:off x="2294964" y="2840922"/>
            <a:ext cx="201705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kelihood of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A5B4C7-8F75-41E3-9C85-6CF8A2F37905}"/>
              </a:ext>
            </a:extLst>
          </p:cNvPr>
          <p:cNvSpPr txBox="1"/>
          <p:nvPr/>
        </p:nvSpPr>
        <p:spPr>
          <a:xfrm>
            <a:off x="5109882" y="2840923"/>
            <a:ext cx="3274829" cy="369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bability of random effects</a:t>
            </a:r>
          </a:p>
        </p:txBody>
      </p:sp>
    </p:spTree>
    <p:extLst>
      <p:ext uri="{BB962C8B-B14F-4D97-AF65-F5344CB8AC3E}">
        <p14:creationId xmlns:p14="http://schemas.microsoft.com/office/powerpoint/2010/main" val="3623827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reviously we tried to minimize the joint likelihood.</a:t>
            </a:r>
          </a:p>
          <a:p>
            <a:r>
              <a:rPr lang="en-US" dirty="0"/>
              <a:t>How do we tell TMB to integrate out the random effects (D) and thus return the marginal NLL?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ata=data, parameters=pars, random="D")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0.9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2  value: 29.34683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4.305564e-05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tep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1 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29.6912</a:t>
            </a:r>
          </a:p>
          <a:p>
            <a:r>
              <a:rPr lang="en-US" dirty="0"/>
              <a:t>Here we see the “inner” loop optimization.</a:t>
            </a:r>
          </a:p>
          <a:p>
            <a:r>
              <a:rPr lang="en-US" dirty="0"/>
              <a:t>The result is the marginal NLL!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9B4954-FD4E-4C60-B9F3-8D111F48C541}"/>
              </a:ext>
            </a:extLst>
          </p:cNvPr>
          <p:cNvSpPr txBox="1"/>
          <p:nvPr/>
        </p:nvSpPr>
        <p:spPr>
          <a:xfrm>
            <a:off x="5648599" y="3244334"/>
            <a:ext cx="1403498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88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1A03-35D8-4B3E-A633-5F2A589C7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from yester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18FAD-6D56-4FDA-B8E0-55D2FA1AE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pass data and parameters into the TMB object and it returns the NLL</a:t>
            </a:r>
          </a:p>
          <a:p>
            <a:r>
              <a:rPr lang="en-US" dirty="0"/>
              <a:t>From this, we can fit the model and calculate uncertainty estimates in several ways</a:t>
            </a:r>
          </a:p>
          <a:p>
            <a:r>
              <a:rPr lang="en-US" dirty="0"/>
              <a:t>Typically we use asymptotic approximations and the Delta metho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911B9-6227-4DF4-B220-5AE84389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9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B27C-B500-4249-BDD1-FB316321F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C52DBE-1A9B-4D8E-92DF-20F206D36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ow about the gradient?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1 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8.970602e-14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outer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:  2.033172 </a:t>
            </a:r>
          </a:p>
          <a:p>
            <a:pPr marL="0" indent="0">
              <a:buNone/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[1]  2.0331719 -0.2137577</a:t>
            </a:r>
          </a:p>
          <a:p>
            <a:r>
              <a:rPr lang="en-US" dirty="0"/>
              <a:t>Again we see the inner loop </a:t>
            </a:r>
            <a:r>
              <a:rPr lang="en-US" dirty="0" err="1"/>
              <a:t>mgc</a:t>
            </a:r>
            <a:r>
              <a:rPr lang="en-US" dirty="0"/>
              <a:t> (small) and the outer </a:t>
            </a:r>
            <a:r>
              <a:rPr lang="en-US" dirty="0" err="1"/>
              <a:t>mgc</a:t>
            </a:r>
            <a:r>
              <a:rPr lang="en-US" dirty="0"/>
              <a:t> (big – we haven’t optimized yet)</a:t>
            </a:r>
          </a:p>
          <a:p>
            <a:r>
              <a:rPr lang="en-US" dirty="0"/>
              <a:t>Note: there are only two gradients. What about gradients for random effects? They are gone – integrated out! </a:t>
            </a:r>
          </a:p>
          <a:p>
            <a:r>
              <a:rPr lang="en-US" u="sng" dirty="0"/>
              <a:t>TMB differentiated the marginal NLL </a:t>
            </a:r>
            <a:r>
              <a:rPr lang="en-US" dirty="0"/>
              <a:t>(!!!!!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48AA2E-E524-40CA-BFCA-358F35F2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8492D6D-4393-493E-982A-00FC54AB1AEE}"/>
              </a:ext>
            </a:extLst>
          </p:cNvPr>
          <p:cNvGrpSpPr/>
          <p:nvPr/>
        </p:nvGrpSpPr>
        <p:grpSpPr>
          <a:xfrm>
            <a:off x="5548435" y="1530351"/>
            <a:ext cx="1386336" cy="1458011"/>
            <a:chOff x="5916322" y="4051311"/>
            <a:chExt cx="2438407" cy="2564474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2E695CB8-E7D7-4BDB-B129-C5AD2F79E8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6A8C15A-6962-4626-AC5A-CD6EB8E6AE22}"/>
                </a:ext>
              </a:extLst>
            </p:cNvPr>
            <p:cNvSpPr txBox="1"/>
            <p:nvPr/>
          </p:nvSpPr>
          <p:spPr>
            <a:xfrm>
              <a:off x="5916322" y="6155643"/>
              <a:ext cx="2229596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AE10BFC-6448-48FA-83E0-3021A24A4747}"/>
              </a:ext>
            </a:extLst>
          </p:cNvPr>
          <p:cNvGrpSpPr/>
          <p:nvPr/>
        </p:nvGrpSpPr>
        <p:grpSpPr>
          <a:xfrm>
            <a:off x="7318709" y="1530351"/>
            <a:ext cx="1368091" cy="1465061"/>
            <a:chOff x="5948413" y="4051311"/>
            <a:chExt cx="2406316" cy="2576874"/>
          </a:xfrm>
        </p:grpSpPr>
        <p:pic>
          <p:nvPicPr>
            <p:cNvPr id="9" name="Picture 4" descr="Image result for thor hammer">
              <a:extLst>
                <a:ext uri="{FF2B5EF4-FFF2-40B4-BE49-F238E27FC236}">
                  <a16:creationId xmlns:a16="http://schemas.microsoft.com/office/drawing/2014/main" id="{CA6A0245-8DAA-4891-A4F8-83B2EAF4361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2E2234B-CB30-4612-95B8-5F37945ABAEA}"/>
                </a:ext>
              </a:extLst>
            </p:cNvPr>
            <p:cNvSpPr txBox="1"/>
            <p:nvPr/>
          </p:nvSpPr>
          <p:spPr>
            <a:xfrm>
              <a:off x="6066373" y="6168043"/>
              <a:ext cx="1944951" cy="460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pic>
        <p:nvPicPr>
          <p:cNvPr id="17" name="Picture 16" descr="A picture containing music&#10;&#10;Description generated with high confidence">
            <a:extLst>
              <a:ext uri="{FF2B5EF4-FFF2-40B4-BE49-F238E27FC236}">
                <a16:creationId xmlns:a16="http://schemas.microsoft.com/office/drawing/2014/main" id="{08FBF827-8FDD-424D-B1D0-0B6E240B4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148" y="489683"/>
            <a:ext cx="2612368" cy="89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8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128D93-DCC8-46AE-94F0-FC27C804C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: </a:t>
            </a:r>
            <a:r>
              <a:rPr lang="en-US" dirty="0"/>
              <a:t>Fit margin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8DAA9C-7716-4BD8-8EFB-0C536A658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out the random effects </a:t>
            </a:r>
          </a:p>
          <a:p>
            <a:r>
              <a:rPr lang="en-US" dirty="0"/>
              <a:t>Re-fit… convergence?</a:t>
            </a:r>
          </a:p>
          <a:p>
            <a:r>
              <a:rPr lang="en-US" dirty="0"/>
              <a:t>Plot likelihood profile for </a:t>
            </a:r>
            <a:r>
              <a:rPr lang="en-US" dirty="0" err="1"/>
              <a:t>logsigma</a:t>
            </a:r>
            <a:r>
              <a:rPr lang="en-US" dirty="0"/>
              <a:t> (hint use </a:t>
            </a:r>
            <a:r>
              <a:rPr lang="en-US" dirty="0" err="1"/>
              <a:t>parm.range</a:t>
            </a:r>
            <a:r>
              <a:rPr lang="en-US" dirty="0"/>
              <a:t>=c(-2,3) in </a:t>
            </a:r>
            <a:r>
              <a:rPr lang="en-US" dirty="0" err="1"/>
              <a:t>tmbprofile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0C2AD1-A05E-4D5A-B07F-68036DBB4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4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we integrate out random effects, how do we make predictions?</a:t>
                </a:r>
              </a:p>
              <a:p>
                <a:r>
                  <a:rPr lang="en-US" dirty="0"/>
                  <a:t>Predict random variables </a:t>
                </a:r>
                <a:r>
                  <a:rPr lang="el-GR" dirty="0"/>
                  <a:t>ε</a:t>
                </a:r>
                <a:r>
                  <a:rPr lang="en-US" dirty="0"/>
                  <a:t> via fixed valu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LE of fixed effec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 are the “</a:t>
                </a:r>
                <a:r>
                  <a:rPr lang="en-US" b="1" dirty="0"/>
                  <a:t>Empirical Bayes</a:t>
                </a:r>
                <a:r>
                  <a:rPr lang="en-US" dirty="0"/>
                  <a:t>” estimates</a:t>
                </a:r>
              </a:p>
              <a:p>
                <a:r>
                  <a:rPr lang="en-US" dirty="0"/>
                  <a:t>Confusing to think about, but remember these are not estimated parameters!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  <a:blipFill>
                <a:blip r:embed="rId2"/>
                <a:stretch>
                  <a:fillRect l="-1704" t="-1750" b="-5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D659A-0162-4AB8-A321-89B4C382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/>
              <a:t>Important concepts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You do not need to know all this math!</a:t>
                </a:r>
              </a:p>
              <a:p>
                <a:r>
                  <a:rPr lang="en-US" dirty="0"/>
                  <a:t>Random effects must be integrated out to create the marginal likelihood</a:t>
                </a:r>
              </a:p>
              <a:p>
                <a:r>
                  <a:rPr lang="en-US" dirty="0"/>
                  <a:t>This integral is </a:t>
                </a:r>
                <a:r>
                  <a:rPr lang="en-US" b="1" dirty="0"/>
                  <a:t>very</a:t>
                </a:r>
                <a:r>
                  <a:rPr lang="en-US" dirty="0"/>
                  <a:t> difficult, and we have to then take derivatives. </a:t>
                </a:r>
              </a:p>
              <a:p>
                <a:r>
                  <a:rPr lang="en-US" dirty="0"/>
                  <a:t>TMB is designed exactly for these calculations with big model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/>
                  <a:t> random effect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fixed effects)</a:t>
                </a:r>
              </a:p>
              <a:p>
                <a:r>
                  <a:rPr lang="en-US" dirty="0"/>
                  <a:t>TMB automatically detects separability, which reduces run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  <a:blipFill>
                <a:blip r:embed="rId2"/>
                <a:stretch>
                  <a:fillRect l="-618" t="-2648" r="-2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91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5967"/>
            <a:ext cx="7886700" cy="1325563"/>
          </a:xfrm>
        </p:spPr>
        <p:txBody>
          <a:bodyPr/>
          <a:lstStyle/>
          <a:p>
            <a:r>
              <a:rPr lang="en-US" dirty="0"/>
              <a:t>Important concepts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 fontScale="92500"/>
          </a:bodyPr>
          <a:lstStyle/>
          <a:p>
            <a:r>
              <a:rPr lang="en-US" dirty="0"/>
              <a:t>You specify the joint likelihood in the template</a:t>
            </a:r>
          </a:p>
          <a:p>
            <a:r>
              <a:rPr lang="en-US" dirty="0"/>
              <a:t>Declare parameters as “random” when building </a:t>
            </a:r>
            <a:r>
              <a:rPr lang="en-US" dirty="0" smtClean="0"/>
              <a:t>R </a:t>
            </a:r>
            <a:r>
              <a:rPr lang="en-US" dirty="0"/>
              <a:t>object (</a:t>
            </a:r>
            <a:r>
              <a:rPr lang="en-US" b="1" dirty="0"/>
              <a:t>not in the template</a:t>
            </a:r>
            <a:r>
              <a:rPr lang="en-US" dirty="0"/>
              <a:t>)</a:t>
            </a:r>
          </a:p>
          <a:p>
            <a:r>
              <a:rPr lang="en-US" dirty="0"/>
              <a:t>TMB does all the work for you; proceed with fitting and uncertainty estimates as before</a:t>
            </a:r>
          </a:p>
          <a:p>
            <a:r>
              <a:rPr lang="en-US" dirty="0"/>
              <a:t>TMB uses Empirical Bayes to predict the random effects given the fixed effects</a:t>
            </a:r>
          </a:p>
          <a:p>
            <a:r>
              <a:rPr lang="en-US" dirty="0"/>
              <a:t>The LA is an approximation that assumes normality – sometimes this won’t hol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56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Full details and math of the LA in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286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model: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n-US" sz="2800" dirty="0"/>
              <a:t>Class of model with a hierarchical structure</a:t>
            </a:r>
          </a:p>
          <a:p>
            <a:r>
              <a:rPr lang="en-US" sz="2800" dirty="0"/>
              <a:t>Known by other names: </a:t>
            </a:r>
          </a:p>
          <a:p>
            <a:pPr lvl="1"/>
            <a:r>
              <a:rPr lang="en-US" sz="2400" dirty="0"/>
              <a:t>Random effects (mixed effects) models</a:t>
            </a:r>
          </a:p>
          <a:p>
            <a:pPr lvl="1"/>
            <a:r>
              <a:rPr lang="en-US" sz="2400" dirty="0"/>
              <a:t>State-space models</a:t>
            </a:r>
          </a:p>
          <a:p>
            <a:pPr lvl="1"/>
            <a:r>
              <a:rPr lang="en-US" sz="2400" dirty="0"/>
              <a:t>Multi-level models</a:t>
            </a:r>
          </a:p>
          <a:p>
            <a:r>
              <a:rPr lang="en-US" sz="2800" dirty="0"/>
              <a:t>Hierarchies occur naturally: individuals within sites, subpopulations within populations, etc. </a:t>
            </a:r>
          </a:p>
          <a:p>
            <a:r>
              <a:rPr lang="en-US" sz="2800" b="1" dirty="0"/>
              <a:t>Many</a:t>
            </a:r>
            <a:r>
              <a:rPr lang="en-US" sz="2800" dirty="0"/>
              <a:t> ways to think about this class of models, can be conceptually difficult and overwhelming</a:t>
            </a:r>
            <a:endParaRPr lang="en-US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50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are hierarchical models (HM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n-US" dirty="0"/>
              <a:t>Broad class of models that include random effects</a:t>
            </a:r>
          </a:p>
          <a:p>
            <a:r>
              <a:rPr lang="en-US" sz="3200" dirty="0"/>
              <a:t>Hierarchies occur naturally: individuals within sites, etc. </a:t>
            </a:r>
          </a:p>
          <a:p>
            <a:r>
              <a:rPr lang="en-US" dirty="0"/>
              <a:t>So what are random effects?</a:t>
            </a:r>
          </a:p>
          <a:p>
            <a:pPr lvl="1"/>
            <a:r>
              <a:rPr lang="en-US" dirty="0"/>
              <a:t>An additional source of variation </a:t>
            </a:r>
          </a:p>
          <a:p>
            <a:pPr lvl="1"/>
            <a:r>
              <a:rPr lang="en-US" dirty="0"/>
              <a:t>Typically structured by time, space, site, region, individual, etc.</a:t>
            </a:r>
          </a:p>
          <a:p>
            <a:pPr lvl="1"/>
            <a:r>
              <a:rPr lang="en-US" dirty="0"/>
              <a:t>Typically assumed to be normally distributed, but we estimate (hyper)mean and (hyper)varianc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ularly important in the Bayesian literature (</a:t>
            </a:r>
            <a:r>
              <a:rPr lang="en-US" dirty="0" err="1"/>
              <a:t>Gelman</a:t>
            </a:r>
            <a:r>
              <a:rPr lang="en-US" dirty="0"/>
              <a:t> et al. 2004)</a:t>
            </a:r>
          </a:p>
          <a:p>
            <a:r>
              <a:rPr lang="en-US" dirty="0"/>
              <a:t>Exchangeability suggests:</a:t>
            </a:r>
          </a:p>
          <a:p>
            <a:pPr lvl="1"/>
            <a:r>
              <a:rPr lang="en-US" dirty="0"/>
              <a:t>random effects come from a common grouping</a:t>
            </a:r>
          </a:p>
          <a:p>
            <a:pPr lvl="1"/>
            <a:r>
              <a:rPr lang="en-US" dirty="0"/>
              <a:t>no expected differences in the stochastic process generating the effects </a:t>
            </a:r>
          </a:p>
          <a:p>
            <a:pPr lvl="1"/>
            <a:r>
              <a:rPr lang="en-US" dirty="0"/>
              <a:t>For example 2 wild populations and 1 captive population would NOT be exchangea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 related to random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809311"/>
              </p:ext>
            </p:extLst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ensity at 4 sit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verage density and variability among sit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Observed counts from 2 surveys at each si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related (depend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ite densities are not directly observed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for 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closely match natural processes</a:t>
            </a:r>
          </a:p>
          <a:p>
            <a:r>
              <a:rPr lang="en-US" dirty="0"/>
              <a:t>Improved scope of inference – apply randomness to a new, unstudied population</a:t>
            </a:r>
          </a:p>
          <a:p>
            <a:r>
              <a:rPr lang="en-US" dirty="0"/>
              <a:t>Borrowing strength – effects not estimated independently but grouped so share information among group</a:t>
            </a:r>
          </a:p>
          <a:p>
            <a:r>
              <a:rPr lang="en-US" dirty="0"/>
              <a:t>Combining information – meta-analysis of repeated studies by grouping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Distribution for data </a:t>
            </a:r>
            <a:r>
              <a:rPr lang="en-US" sz="2400" i="1" dirty="0">
                <a:latin typeface="Times New Roman"/>
                <a:cs typeface="Times New Roman"/>
              </a:rPr>
              <a:t>C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, .. C</a:t>
            </a:r>
            <a:r>
              <a:rPr lang="en-US" sz="2400" i="1" baseline="-25000" dirty="0">
                <a:latin typeface="Times New Roman"/>
                <a:cs typeface="Times New Roman"/>
              </a:rPr>
              <a:t>4</a:t>
            </a:r>
          </a:p>
          <a:p>
            <a:r>
              <a:rPr lang="en-US" sz="2400" dirty="0"/>
              <a:t>Step 2 – Function for expected value</a:t>
            </a:r>
          </a:p>
          <a:p>
            <a:r>
              <a:rPr lang="en-US" sz="2400" dirty="0"/>
              <a:t>Step 3 - Distribution for random effect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52395"/>
              </p:ext>
            </p:extLst>
          </p:nvPr>
        </p:nvGraphicFramePr>
        <p:xfrm>
          <a:off x="5873750" y="1092200"/>
          <a:ext cx="279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092200"/>
                        <a:ext cx="27940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78175"/>
              </p:ext>
            </p:extLst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3" name="Object 29">
                        <a:extLst>
                          <a:ext uri="{FF2B5EF4-FFF2-40B4-BE49-F238E27FC236}">
                            <a16:creationId xmlns:a16="http://schemas.microsoft.com/office/drawing/2014/main" id="{E790ECA5-7748-4528-B29B-EF5EC3CB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1301"/>
              </p:ext>
            </p:extLst>
          </p:nvPr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34674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56</TotalTime>
  <Words>2401</Words>
  <Application>Microsoft Office PowerPoint</Application>
  <PresentationFormat>On-screen Show (4:3)</PresentationFormat>
  <Paragraphs>229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MathType 6.0 Equation</vt:lpstr>
      <vt:lpstr>Equation</vt:lpstr>
      <vt:lpstr>Hierarchical models in TMB</vt:lpstr>
      <vt:lpstr>Recap from yesterday</vt:lpstr>
      <vt:lpstr>Hierarchical model: overview</vt:lpstr>
      <vt:lpstr>What are hierarchical models (HM)?</vt:lpstr>
      <vt:lpstr>Exchangeability</vt:lpstr>
      <vt:lpstr>Vocabulary related to random effects</vt:lpstr>
      <vt:lpstr>Motivating example</vt:lpstr>
      <vt:lpstr>Reasons for HM</vt:lpstr>
      <vt:lpstr>Constructing model</vt:lpstr>
      <vt:lpstr>Hierarchical likelihoods</vt:lpstr>
      <vt:lpstr>Demo: Hierarchical NLL</vt:lpstr>
      <vt:lpstr>What happened?</vt:lpstr>
      <vt:lpstr>Solution: marginal likelihood</vt:lpstr>
      <vt:lpstr>Estimating the marginal likelihood</vt:lpstr>
      <vt:lpstr>Laplace approximation details I</vt:lpstr>
      <vt:lpstr>Laplace approximation details II</vt:lpstr>
      <vt:lpstr>TMB Laplace approximation steps</vt:lpstr>
      <vt:lpstr>LA in TMB: what you need to know</vt:lpstr>
      <vt:lpstr>Revisiting the example</vt:lpstr>
      <vt:lpstr>Revisiting the example</vt:lpstr>
      <vt:lpstr>Demo : Fit marginal likelihood</vt:lpstr>
      <vt:lpstr>Predicting random variables</vt:lpstr>
      <vt:lpstr>Important concepts 1</vt:lpstr>
      <vt:lpstr>Important concepts 2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 C. MONNAHAN</dc:creator>
  <cp:lastModifiedBy>Cole.Monnahan</cp:lastModifiedBy>
  <cp:revision>149</cp:revision>
  <dcterms:created xsi:type="dcterms:W3CDTF">2017-12-04T14:53:12Z</dcterms:created>
  <dcterms:modified xsi:type="dcterms:W3CDTF">2022-01-05T19:21:23Z</dcterms:modified>
</cp:coreProperties>
</file>